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63" r:id="rId5"/>
    <p:sldId id="261" r:id="rId6"/>
    <p:sldId id="285" r:id="rId7"/>
    <p:sldId id="284" r:id="rId8"/>
    <p:sldId id="287" r:id="rId9"/>
    <p:sldId id="288" r:id="rId10"/>
    <p:sldId id="290" r:id="rId11"/>
    <p:sldId id="300" r:id="rId12"/>
    <p:sldId id="292" r:id="rId13"/>
    <p:sldId id="293" r:id="rId14"/>
    <p:sldId id="298" r:id="rId15"/>
    <p:sldId id="291" r:id="rId16"/>
    <p:sldId id="311" r:id="rId17"/>
    <p:sldId id="309" r:id="rId18"/>
    <p:sldId id="302" r:id="rId19"/>
    <p:sldId id="301" r:id="rId20"/>
    <p:sldId id="312" r:id="rId21"/>
    <p:sldId id="313" r:id="rId22"/>
    <p:sldId id="314" r:id="rId23"/>
    <p:sldId id="315" r:id="rId24"/>
    <p:sldId id="318" r:id="rId25"/>
    <p:sldId id="319" r:id="rId26"/>
    <p:sldId id="347" r:id="rId27"/>
    <p:sldId id="349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2" pos="3840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pos="208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933E"/>
    <a:srgbClr val="619DD7"/>
    <a:srgbClr val="F7BB35"/>
    <a:srgbClr val="4EBE7C"/>
    <a:srgbClr val="9E1F1D"/>
    <a:srgbClr val="015835"/>
    <a:srgbClr val="33CCCC"/>
    <a:srgbClr val="A1E8E8"/>
    <a:srgbClr val="00CC99"/>
    <a:srgbClr val="53A0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6" d="100"/>
          <a:sy n="86" d="100"/>
        </p:scale>
        <p:origin x="562" y="62"/>
      </p:cViewPr>
      <p:guideLst>
        <p:guide pos="3840"/>
        <p:guide orient="horz" pos="2160"/>
        <p:guide pos="208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074F578-A3DB-B758-9C86-3B2D4F7698F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6B868EF-D5FF-77BE-E0E0-6C398314CB7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5C0FE3-C50F-73E9-9121-084D1980F6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2B799FA-3485-2138-F4F7-712F9107F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A6F32CB-FE24-6B94-D527-DC259C9EF1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729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D8E3702-8A89-559C-E162-399CA9D038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BDCA5E1-3A5A-14C5-11F9-C1566F783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2A3DF09-B2D2-C7DA-7029-25100AA41D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746F8-BFAF-F0BD-5F77-38E97E48D3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3545B2F-A877-3324-0E75-5D5580BAC3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185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1007E2F6-63AD-C0F8-65C6-6BC8DE50E07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95449C2-C1CA-5612-37E4-D29E1B9DDE9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B714CA5-ECCC-4700-F0B0-DC6BF48FF7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02E4C3-3B71-DD43-DCA4-2F995CAAAA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6BE8F3-A8F9-95B1-AC77-73AA4CA96F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1678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310479-B796-16C4-49C4-EC99D57D35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B0B84BF-44DD-B0C7-1C2B-059C8C7DB4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31B4614-2193-5C3F-E8A2-93FF24E36E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9FAAF14-7D5A-9DD3-B4DF-13E3BF08BD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543B2AB-F459-86F5-2F0A-80D68A9869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2280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0E03979-BB55-3158-E535-EDE78C7BCA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5184CAE-33B7-AB9E-99E2-6238C6F6C57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9276A15-D925-E559-8206-A5C5EF5886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74407E4-B66E-B9E8-B202-B64F88EB5E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4847236-397B-EA60-E9CD-50576953EF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6697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1B501E-FEC6-95FC-EDB1-9F0F59F8200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961BC50-EDBF-9847-E82F-1E29885F96B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5CF200A8-15BB-61B0-58D8-A9FCC5A0B5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7762487-C3E3-B21D-23E6-5235170402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1114CF0B-4884-8522-1BE9-919467185C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802B382-9454-73B9-E019-F6BC56280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9995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55C7373-525A-8473-A44F-063721522D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C047A88-1DF8-492C-62B2-1909B353B8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8809C32-2ADB-7B5E-5566-7BB5AD5CE9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0548F04-D0C9-3D40-4E91-845F8B643A0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E02ACE3C-74AB-AF14-846C-BE6E82A77B4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6142025-FB2E-282E-EC4C-0B37FA4C86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640C896-9C58-B42E-308B-4F1382732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22817E8-05CF-9053-B335-12B5E8AA4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25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7542CA-4418-05C3-055C-7C44C45FC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9F47C530-890F-0298-8C30-AA94A1CE00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B190E061-EEC6-BFF7-E4FC-C881D64F07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0454B564-BFA9-C6BC-66AE-DBA8A7CFB6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9174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EC124C7-F6B2-D699-CC6F-9FEC91C3E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FEBD53FB-BD5D-BBFC-0F17-E36487F683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F78F7A6-D3C8-11F3-A4E1-C9A2CE378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98373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401774B-5CC5-09E0-8CDF-61E696B430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F664A6-97BE-5D4D-9A6E-5271890D2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8499048-B0DC-49BC-571D-F778EB61AB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4BDBE60-5DB3-3589-ABDC-B7D32F9F57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5ECB3DC-A2C4-5D2D-486D-2059D41DF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0A7D9C2-1C3B-13C6-D4DD-2C9D4F0818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0523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D6D8ED-608C-5015-2D03-D9DAF13C42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9BD9B13-B0C6-4167-3FBD-E9989786426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56E0CC2-5607-7C10-EACC-62167E08C7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34B9AF7-0C3A-F3AA-F040-14D58D0CE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320851C9-954B-5386-4362-0DFC547138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9F78AA8-9B5C-3897-F0E6-1332A4038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41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0B9048AB-D2AC-C980-840D-DC695417A4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7A02A13-C676-1325-EB76-70B014EE5D6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08DF1B-B740-BB9F-D2E9-B21CA504E9E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17D2E-6124-49CC-B3A1-09D6C3818EDE}" type="datetimeFigureOut">
              <a:rPr lang="en-US" smtClean="0"/>
              <a:t>1/18/2023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A2D946A-AE9B-BC58-820D-6E23D9490F0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4174275-8F5A-60A7-C635-6C6FD6151E3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0ECE-A5F5-49E2-9028-43CCB7E4A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23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png"/><Relationship Id="rId5" Type="http://schemas.openxmlformats.org/officeDocument/2006/relationships/image" Target="../media/image24.png"/><Relationship Id="rId4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Hình ảnh 9">
            <a:extLst>
              <a:ext uri="{FF2B5EF4-FFF2-40B4-BE49-F238E27FC236}">
                <a16:creationId xmlns:a16="http://schemas.microsoft.com/office/drawing/2014/main" id="{F2D7F69B-B114-45BF-947A-A534ED8B7D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75131"/>
            <a:ext cx="12192000" cy="6854653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819C7A1-4797-E356-AC14-4A0C583D5E57}"/>
              </a:ext>
            </a:extLst>
          </p:cNvPr>
          <p:cNvSpPr txBox="1"/>
          <p:nvPr/>
        </p:nvSpPr>
        <p:spPr>
          <a:xfrm flipH="1">
            <a:off x="6273800" y="2181642"/>
            <a:ext cx="5765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b="1" dirty="0">
                <a:solidFill>
                  <a:srgbClr val="5F933E"/>
                </a:solidFill>
                <a:latin typeface="Old English Text MT" panose="03040902040508030806" pitchFamily="66" charset="0"/>
              </a:rPr>
              <a:t>DỌC ĐƯỜNG XỨ NGHỆ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96CBEB3-FB35-C374-E7D7-B507C6E800CB}"/>
              </a:ext>
            </a:extLst>
          </p:cNvPr>
          <p:cNvSpPr txBox="1"/>
          <p:nvPr/>
        </p:nvSpPr>
        <p:spPr>
          <a:xfrm flipH="1">
            <a:off x="7596648" y="4485758"/>
            <a:ext cx="36281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4800" b="1" dirty="0">
                <a:solidFill>
                  <a:srgbClr val="619DD7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4800" dirty="0">
              <a:solidFill>
                <a:srgbClr val="619DD7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Flowchart: Alternate Process 19">
            <a:extLst>
              <a:ext uri="{FF2B5EF4-FFF2-40B4-BE49-F238E27FC236}">
                <a16:creationId xmlns:a16="http://schemas.microsoft.com/office/drawing/2014/main" id="{3EF35BDE-22C2-4567-86D2-AB16550D8394}"/>
              </a:ext>
            </a:extLst>
          </p:cNvPr>
          <p:cNvSpPr/>
          <p:nvPr/>
        </p:nvSpPr>
        <p:spPr>
          <a:xfrm>
            <a:off x="3490175" y="2130031"/>
            <a:ext cx="8701825" cy="798647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ịch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.</a:t>
            </a:r>
          </a:p>
        </p:txBody>
      </p:sp>
      <p:sp>
        <p:nvSpPr>
          <p:cNvPr id="21" name="Flowchart: Alternate Process 20">
            <a:extLst>
              <a:ext uri="{FF2B5EF4-FFF2-40B4-BE49-F238E27FC236}">
                <a16:creationId xmlns:a16="http://schemas.microsoft.com/office/drawing/2014/main" id="{AAB4C14F-2BE3-4869-AA6A-CE67900F22B4}"/>
              </a:ext>
            </a:extLst>
          </p:cNvPr>
          <p:cNvSpPr/>
          <p:nvPr/>
        </p:nvSpPr>
        <p:spPr>
          <a:xfrm>
            <a:off x="3928966" y="3603596"/>
            <a:ext cx="5124882" cy="651453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0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06EB0295-CE4E-7758-5843-9D5D4485A53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3733800" cy="6858000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413016" y="1059167"/>
            <a:ext cx="604157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ác 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ẩm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úp sen xanh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4578014" y="12424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Alternate Process 19">
            <a:extLst>
              <a:ext uri="{FF2B5EF4-FFF2-40B4-BE49-F238E27FC236}">
                <a16:creationId xmlns:a16="http://schemas.microsoft.com/office/drawing/2014/main" id="{91C23CE5-A70C-0263-EB1A-38B0BC1B771C}"/>
              </a:ext>
            </a:extLst>
          </p:cNvPr>
          <p:cNvSpPr/>
          <p:nvPr/>
        </p:nvSpPr>
        <p:spPr>
          <a:xfrm>
            <a:off x="3851712" y="4752523"/>
            <a:ext cx="8086893" cy="1406519"/>
          </a:xfrm>
          <a:prstGeom prst="flowChartAlternateProcess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ứu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ĩ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86688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836438" y="886621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159225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376175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A0EBA28A-1CDB-B711-1FE9-4D9539D68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7594" y="1942673"/>
            <a:ext cx="6650155" cy="892552"/>
          </a:xfrm>
          <a:prstGeom prst="rect">
            <a:avLst/>
          </a:prstGeom>
          <a:noFill/>
          <a:ln w="57150">
            <a:solidFill>
              <a:srgbClr val="00CC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ểm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6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6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Chỗ dành sẵn cho Nội dung 3">
            <a:extLst>
              <a:ext uri="{FF2B5EF4-FFF2-40B4-BE49-F238E27FC236}">
                <a16:creationId xmlns:a16="http://schemas.microsoft.com/office/drawing/2014/main" id="{8E13D48B-5F9B-6B45-AA12-AA16D5FEBA6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42801062"/>
              </p:ext>
            </p:extLst>
          </p:nvPr>
        </p:nvGraphicFramePr>
        <p:xfrm>
          <a:off x="816428" y="3004456"/>
          <a:ext cx="10559144" cy="3517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9923">
                  <a:extLst>
                    <a:ext uri="{9D8B030D-6E8A-4147-A177-3AD203B41FA5}">
                      <a16:colId xmlns:a16="http://schemas.microsoft.com/office/drawing/2014/main" val="1833055157"/>
                    </a:ext>
                  </a:extLst>
                </a:gridCol>
                <a:gridCol w="5380419">
                  <a:extLst>
                    <a:ext uri="{9D8B030D-6E8A-4147-A177-3AD203B41FA5}">
                      <a16:colId xmlns:a16="http://schemas.microsoft.com/office/drawing/2014/main" val="3073076247"/>
                    </a:ext>
                  </a:extLst>
                </a:gridCol>
                <a:gridCol w="1790951">
                  <a:extLst>
                    <a:ext uri="{9D8B030D-6E8A-4147-A177-3AD203B41FA5}">
                      <a16:colId xmlns:a16="http://schemas.microsoft.com/office/drawing/2014/main" val="23840291"/>
                    </a:ext>
                  </a:extLst>
                </a:gridCol>
                <a:gridCol w="2527851">
                  <a:extLst>
                    <a:ext uri="{9D8B030D-6E8A-4147-A177-3AD203B41FA5}">
                      <a16:colId xmlns:a16="http://schemas.microsoft.com/office/drawing/2014/main" val="3418997324"/>
                    </a:ext>
                  </a:extLst>
                </a:gridCol>
              </a:tblGrid>
              <a:tr h="43081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68457799"/>
                  </a:ext>
                </a:extLst>
              </a:tr>
              <a:tr h="56756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ề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133679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ù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64578247"/>
                  </a:ext>
                </a:extLst>
              </a:tr>
              <a:tr h="85598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76778758"/>
                  </a:ext>
                </a:extLst>
              </a:tr>
              <a:tr h="45446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8901116"/>
                  </a:ext>
                </a:extLst>
              </a:tr>
              <a:tr h="416343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7684934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7631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.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vi-VN" sz="28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endParaRPr lang="en-US" sz="28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1004078" y="3829241"/>
            <a:ext cx="2096537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13848" y="2737553"/>
            <a:ext cx="697310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 ngữ miền trung: 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,  nớ, nhể, ni, dở dận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88493" y="3996232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mượn (Hán Việt):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ên 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88493" y="5206610"/>
            <a:ext cx="5900083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ành ngữ: </a:t>
            </a:r>
            <a:r>
              <a:rPr lang="en-US" sz="26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ột để ngoài 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endParaRPr lang="en-US" sz="2600" i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23" name="Hình ảnh 22">
            <a:extLst>
              <a:ext uri="{FF2B5EF4-FFF2-40B4-BE49-F238E27FC236}">
                <a16:creationId xmlns:a16="http://schemas.microsoft.com/office/drawing/2014/main" id="{B260B1FE-401E-27E0-1194-2C6B7BA7E29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cxnSp>
        <p:nvCxnSpPr>
          <p:cNvPr id="25" name="Đường kết nối Mũi tên Thẳng 24">
            <a:extLst>
              <a:ext uri="{FF2B5EF4-FFF2-40B4-BE49-F238E27FC236}">
                <a16:creationId xmlns:a16="http://schemas.microsoft.com/office/drawing/2014/main" id="{2C4BFD00-24DA-BE19-D35E-55526622F5CC}"/>
              </a:ext>
            </a:extLst>
          </p:cNvPr>
          <p:cNvCxnSpPr>
            <a:stCxn id="5" idx="3"/>
            <a:endCxn id="15" idx="1"/>
          </p:cNvCxnSpPr>
          <p:nvPr/>
        </p:nvCxnSpPr>
        <p:spPr>
          <a:xfrm flipV="1">
            <a:off x="2751192" y="2983775"/>
            <a:ext cx="1062656" cy="128249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kết nối Mũi tên Thẳng 27">
            <a:extLst>
              <a:ext uri="{FF2B5EF4-FFF2-40B4-BE49-F238E27FC236}">
                <a16:creationId xmlns:a16="http://schemas.microsoft.com/office/drawing/2014/main" id="{4568FF96-0C19-EB8C-25C9-616638867341}"/>
              </a:ext>
            </a:extLst>
          </p:cNvPr>
          <p:cNvCxnSpPr>
            <a:cxnSpLocks/>
            <a:stCxn id="5" idx="3"/>
            <a:endCxn id="19" idx="1"/>
          </p:cNvCxnSpPr>
          <p:nvPr/>
        </p:nvCxnSpPr>
        <p:spPr>
          <a:xfrm flipV="1">
            <a:off x="2751192" y="4242454"/>
            <a:ext cx="1137301" cy="2381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1E41D668-4DC6-0D81-9BCC-7622D353A1A0}"/>
              </a:ext>
            </a:extLst>
          </p:cNvPr>
          <p:cNvCxnSpPr>
            <a:cxnSpLocks/>
            <a:stCxn id="5" idx="3"/>
            <a:endCxn id="22" idx="1"/>
          </p:cNvCxnSpPr>
          <p:nvPr/>
        </p:nvCxnSpPr>
        <p:spPr>
          <a:xfrm>
            <a:off x="2751192" y="4266268"/>
            <a:ext cx="1137301" cy="1186564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94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Hình ảnh 15">
            <a:extLst>
              <a:ext uri="{FF2B5EF4-FFF2-40B4-BE49-F238E27FC236}">
                <a16:creationId xmlns:a16="http://schemas.microsoft.com/office/drawing/2014/main" id="{D7B588A7-99A2-6360-4C85-CFAC748C720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939075" y="1158947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939075" y="35128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939075" y="1742620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939075" y="2554946"/>
            <a:ext cx="2345301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824527" y="2343790"/>
            <a:ext cx="6973103" cy="129266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ể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2600" i="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ch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ể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yệ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a đi thăm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600" i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è</a:t>
            </a:r>
            <a:r>
              <a:rPr lang="vi-VN" sz="2600" i="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ho hai con đi theo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824527" y="4080206"/>
            <a:ext cx="1812511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ểu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824527" y="5262026"/>
            <a:ext cx="6973103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 và các con khi dẫn các con đi thăm bạn bè lúc 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ụ</a:t>
            </a:r>
            <a:r>
              <a:rPr lang="vi-VN" sz="260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nh quy về quê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939074" y="3889401"/>
            <a:ext cx="2345302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1024560" y="5262026"/>
            <a:ext cx="2259816" cy="8740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</a:t>
            </a:r>
          </a:p>
        </p:txBody>
      </p:sp>
      <p:cxnSp>
        <p:nvCxnSpPr>
          <p:cNvPr id="17" name="Đường kết nối Mũi tên Thẳng 16">
            <a:extLst>
              <a:ext uri="{FF2B5EF4-FFF2-40B4-BE49-F238E27FC236}">
                <a16:creationId xmlns:a16="http://schemas.microsoft.com/office/drawing/2014/main" id="{EBED3B6B-006B-6166-A44D-8F2A12FCF71D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 flipV="1">
            <a:off x="2893493" y="2990121"/>
            <a:ext cx="931034" cy="185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A63DE15D-EBDB-2597-18DD-1A11DDC3651F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893492" y="4326428"/>
            <a:ext cx="931035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CA08ADF4-FE73-FE89-1699-7C4A063179EC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>
            <a:off x="2907740" y="5699053"/>
            <a:ext cx="916787" cy="9249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063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>
            <a:extLst>
              <a:ext uri="{FF2B5EF4-FFF2-40B4-BE49-F238E27FC236}">
                <a16:creationId xmlns:a16="http://schemas.microsoft.com/office/drawing/2014/main" id="{B83335E7-96BF-E9D0-CE76-F82A97551DC8}"/>
              </a:ext>
            </a:extLst>
          </p:cNvPr>
          <p:cNvSpPr txBox="1"/>
          <p:nvPr/>
        </p:nvSpPr>
        <p:spPr>
          <a:xfrm>
            <a:off x="481876" y="787654"/>
            <a:ext cx="677438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Văn bản</a:t>
            </a: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r>
              <a:rPr lang="de-DE" sz="3200" b="1" i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ọc đường xứ Nghệ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"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380C3116-E648-EACA-15DB-1745939E6303}"/>
              </a:ext>
            </a:extLst>
          </p:cNvPr>
          <p:cNvSpPr txBox="1"/>
          <p:nvPr/>
        </p:nvSpPr>
        <p:spPr>
          <a:xfrm>
            <a:off x="593842" y="113454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12B79A5-D38F-4E6A-142F-9B29A2DFC140}"/>
              </a:ext>
            </a:extLst>
          </p:cNvPr>
          <p:cNvSpPr txBox="1"/>
          <p:nvPr/>
        </p:nvSpPr>
        <p:spPr>
          <a:xfrm>
            <a:off x="593842" y="1271743"/>
            <a:ext cx="6097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b="1" dirty="0">
                <a:solidFill>
                  <a:srgbClr val="33CCCC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vi-VN" sz="2600" b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600" b="1" i="0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i="0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ưu đồ: Dữ liệu được Lưu 4">
            <a:extLst>
              <a:ext uri="{FF2B5EF4-FFF2-40B4-BE49-F238E27FC236}">
                <a16:creationId xmlns:a16="http://schemas.microsoft.com/office/drawing/2014/main" id="{C03BC8A7-7AE2-6804-D310-869F6D461A59}"/>
              </a:ext>
            </a:extLst>
          </p:cNvPr>
          <p:cNvSpPr/>
          <p:nvPr/>
        </p:nvSpPr>
        <p:spPr>
          <a:xfrm>
            <a:off x="679328" y="1841082"/>
            <a:ext cx="2345301" cy="668853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08977F-92DC-4B5F-18F7-055600DD6EAF}"/>
              </a:ext>
            </a:extLst>
          </p:cNvPr>
          <p:cNvSpPr txBox="1"/>
          <p:nvPr/>
        </p:nvSpPr>
        <p:spPr>
          <a:xfrm>
            <a:off x="3199377" y="1934924"/>
            <a:ext cx="5580730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ệ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ợ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083CDDC-FDF8-8C50-F407-70298389052C}"/>
              </a:ext>
            </a:extLst>
          </p:cNvPr>
          <p:cNvSpPr txBox="1"/>
          <p:nvPr/>
        </p:nvSpPr>
        <p:spPr>
          <a:xfrm>
            <a:off x="3199377" y="2848351"/>
            <a:ext cx="558073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 bảng và hai con (Côn, Khiêm)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12BE2A54-AEDD-6BE0-67F2-878C4A558FA6}"/>
              </a:ext>
            </a:extLst>
          </p:cNvPr>
          <p:cNvSpPr txBox="1"/>
          <p:nvPr/>
        </p:nvSpPr>
        <p:spPr>
          <a:xfrm>
            <a:off x="3204843" y="3654219"/>
            <a:ext cx="8702021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ừ đầu...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 cam chịu nộp mình cho giặ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ỵ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ủy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ục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á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Lưu đồ: Dữ liệu được Lưu 12">
            <a:extLst>
              <a:ext uri="{FF2B5EF4-FFF2-40B4-BE49-F238E27FC236}">
                <a16:creationId xmlns:a16="http://schemas.microsoft.com/office/drawing/2014/main" id="{843C4C81-26DA-5446-F40B-92CE7F4A6731}"/>
              </a:ext>
            </a:extLst>
          </p:cNvPr>
          <p:cNvSpPr/>
          <p:nvPr/>
        </p:nvSpPr>
        <p:spPr>
          <a:xfrm>
            <a:off x="679327" y="2760146"/>
            <a:ext cx="2345302" cy="668854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Lưu đồ: Dữ liệu được Lưu 13">
            <a:extLst>
              <a:ext uri="{FF2B5EF4-FFF2-40B4-BE49-F238E27FC236}">
                <a16:creationId xmlns:a16="http://schemas.microsoft.com/office/drawing/2014/main" id="{88049478-DED5-28AD-83B4-8AC3D86421BC}"/>
              </a:ext>
            </a:extLst>
          </p:cNvPr>
          <p:cNvSpPr/>
          <p:nvPr/>
        </p:nvSpPr>
        <p:spPr>
          <a:xfrm>
            <a:off x="593842" y="4691501"/>
            <a:ext cx="2259816" cy="892552"/>
          </a:xfrm>
          <a:prstGeom prst="flowChartOnlineStorage">
            <a:avLst/>
          </a:prstGeom>
          <a:solidFill>
            <a:srgbClr val="A1E8E8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6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c</a:t>
            </a:r>
            <a:endParaRPr lang="en-US" sz="26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3EC0223-EE4D-AFBA-EEFF-C2FB690BB33B}"/>
              </a:ext>
            </a:extLst>
          </p:cNvPr>
          <p:cNvSpPr txBox="1"/>
          <p:nvPr/>
        </p:nvSpPr>
        <p:spPr>
          <a:xfrm>
            <a:off x="3199376" y="4691501"/>
            <a:ext cx="8707487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2 </a:t>
            </a:r>
            <a:r>
              <a:rPr lang="vi-VN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... “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 chức trọng quyền cao đó con ạ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6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ng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ò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ền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on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F48EEFCF-7B90-8F79-BACE-D4A615A677B7}"/>
              </a:ext>
            </a:extLst>
          </p:cNvPr>
          <p:cNvSpPr txBox="1"/>
          <p:nvPr/>
        </p:nvSpPr>
        <p:spPr>
          <a:xfrm>
            <a:off x="3204843" y="5793341"/>
            <a:ext cx="870201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vi-VN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 3</a:t>
            </a:r>
            <a:r>
              <a:rPr lang="en-US" sz="26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6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vi-VN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òn lại): Câu chuyện về đền thờ Nguyễn Du.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cxnSp>
        <p:nvCxnSpPr>
          <p:cNvPr id="18" name="Đường kết nối Mũi tên Thẳng 17">
            <a:extLst>
              <a:ext uri="{FF2B5EF4-FFF2-40B4-BE49-F238E27FC236}">
                <a16:creationId xmlns:a16="http://schemas.microsoft.com/office/drawing/2014/main" id="{3C7BB14D-2A59-337B-0B1A-8FFDACF9E6EA}"/>
              </a:ext>
            </a:extLst>
          </p:cNvPr>
          <p:cNvCxnSpPr>
            <a:cxnSpLocks/>
            <a:stCxn id="5" idx="3"/>
            <a:endCxn id="15" idx="1"/>
          </p:cNvCxnSpPr>
          <p:nvPr/>
        </p:nvCxnSpPr>
        <p:spPr>
          <a:xfrm>
            <a:off x="2633746" y="2175509"/>
            <a:ext cx="565631" cy="20569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5C3E1CA9-5597-4344-718B-424278B990F0}"/>
              </a:ext>
            </a:extLst>
          </p:cNvPr>
          <p:cNvCxnSpPr>
            <a:cxnSpLocks/>
            <a:stCxn id="13" idx="3"/>
            <a:endCxn id="19" idx="1"/>
          </p:cNvCxnSpPr>
          <p:nvPr/>
        </p:nvCxnSpPr>
        <p:spPr>
          <a:xfrm>
            <a:off x="2633745" y="3094573"/>
            <a:ext cx="565632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kết nối Mũi tên Thẳng 25">
            <a:extLst>
              <a:ext uri="{FF2B5EF4-FFF2-40B4-BE49-F238E27FC236}">
                <a16:creationId xmlns:a16="http://schemas.microsoft.com/office/drawing/2014/main" id="{D9353EA0-F28A-D8C9-DE4C-B5A582A4AAD0}"/>
              </a:ext>
            </a:extLst>
          </p:cNvPr>
          <p:cNvCxnSpPr>
            <a:cxnSpLocks/>
            <a:stCxn id="14" idx="3"/>
            <a:endCxn id="22" idx="1"/>
          </p:cNvCxnSpPr>
          <p:nvPr/>
        </p:nvCxnSpPr>
        <p:spPr>
          <a:xfrm flipV="1">
            <a:off x="2477022" y="4100495"/>
            <a:ext cx="727821" cy="1037282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kết nối Mũi tên Thẳng 28">
            <a:extLst>
              <a:ext uri="{FF2B5EF4-FFF2-40B4-BE49-F238E27FC236}">
                <a16:creationId xmlns:a16="http://schemas.microsoft.com/office/drawing/2014/main" id="{80873DFA-1A7D-B4AE-6E69-778F9D0BD50E}"/>
              </a:ext>
            </a:extLst>
          </p:cNvPr>
          <p:cNvCxnSpPr>
            <a:cxnSpLocks/>
            <a:stCxn id="14" idx="3"/>
            <a:endCxn id="16" idx="1"/>
          </p:cNvCxnSpPr>
          <p:nvPr/>
        </p:nvCxnSpPr>
        <p:spPr>
          <a:xfrm>
            <a:off x="2477022" y="5137777"/>
            <a:ext cx="722354" cy="0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Đường kết nối Mũi tên Thẳng 32">
            <a:extLst>
              <a:ext uri="{FF2B5EF4-FFF2-40B4-BE49-F238E27FC236}">
                <a16:creationId xmlns:a16="http://schemas.microsoft.com/office/drawing/2014/main" id="{FFB97A4A-65B0-626D-1EB7-B4EB1C0ACC71}"/>
              </a:ext>
            </a:extLst>
          </p:cNvPr>
          <p:cNvCxnSpPr>
            <a:cxnSpLocks/>
            <a:stCxn id="14" idx="3"/>
            <a:endCxn id="17" idx="1"/>
          </p:cNvCxnSpPr>
          <p:nvPr/>
        </p:nvCxnSpPr>
        <p:spPr>
          <a:xfrm>
            <a:off x="2477022" y="5137777"/>
            <a:ext cx="727821" cy="901786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1186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9" grpId="0" animBg="1"/>
      <p:bldP spid="22" grpId="0" animBg="1"/>
      <p:bldP spid="13" grpId="0" animBg="1"/>
      <p:bldP spid="14" grpId="0" animBg="1"/>
      <p:bldP spid="16" grpId="0" animBg="1"/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9B2B01EF-B41F-AB17-6503-7B76915D2AA4}"/>
              </a:ext>
            </a:extLst>
          </p:cNvPr>
          <p:cNvSpPr txBox="1"/>
          <p:nvPr/>
        </p:nvSpPr>
        <p:spPr>
          <a:xfrm>
            <a:off x="547380" y="1164771"/>
            <a:ext cx="841000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7785" algn="just"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Flowchart: Terminator 10">
            <a:extLst>
              <a:ext uri="{FF2B5EF4-FFF2-40B4-BE49-F238E27FC236}">
                <a16:creationId xmlns:a16="http://schemas.microsoft.com/office/drawing/2014/main" id="{A275FE2C-E949-352E-B42D-FFBE837AE8C0}"/>
              </a:ext>
            </a:extLst>
          </p:cNvPr>
          <p:cNvSpPr/>
          <p:nvPr/>
        </p:nvSpPr>
        <p:spPr>
          <a:xfrm>
            <a:off x="1190076" y="2438955"/>
            <a:ext cx="3055352" cy="755780"/>
          </a:xfrm>
          <a:prstGeom prst="flowChartTerminator">
            <a:avLst/>
          </a:prstGeom>
          <a:solidFill>
            <a:srgbClr val="33CCCC"/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xã hội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Flowchart: Terminator 11">
            <a:extLst>
              <a:ext uri="{FF2B5EF4-FFF2-40B4-BE49-F238E27FC236}">
                <a16:creationId xmlns:a16="http://schemas.microsoft.com/office/drawing/2014/main" id="{3C0930B6-3EB7-94CA-F07A-DB4C6B21D1C5}"/>
              </a:ext>
            </a:extLst>
          </p:cNvPr>
          <p:cNvSpPr/>
          <p:nvPr/>
        </p:nvSpPr>
        <p:spPr>
          <a:xfrm>
            <a:off x="1190076" y="4337962"/>
            <a:ext cx="3055352" cy="755779"/>
          </a:xfrm>
          <a:prstGeom prst="flowChartTerminator">
            <a:avLst/>
          </a:prstGeom>
          <a:solidFill>
            <a:srgbClr val="33CCCC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i cảnh riêng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F0EFEC7-39DF-9CF7-3EAD-D00E37619DBF}"/>
              </a:ext>
            </a:extLst>
          </p:cNvPr>
          <p:cNvSpPr txBox="1"/>
          <p:nvPr/>
        </p:nvSpPr>
        <p:spPr>
          <a:xfrm>
            <a:off x="4998875" y="2551310"/>
            <a:ext cx="5628692" cy="492443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9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ớ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/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150C5244-0F21-BA9A-FEC8-921AE564CE93}"/>
              </a:ext>
            </a:extLst>
          </p:cNvPr>
          <p:cNvSpPr txBox="1"/>
          <p:nvPr/>
        </p:nvSpPr>
        <p:spPr>
          <a:xfrm>
            <a:off x="4998875" y="3869465"/>
            <a:ext cx="6468447" cy="1692771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ă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è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cha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0" name="Đường kết nối Mũi tên Thẳng 19">
            <a:extLst>
              <a:ext uri="{FF2B5EF4-FFF2-40B4-BE49-F238E27FC236}">
                <a16:creationId xmlns:a16="http://schemas.microsoft.com/office/drawing/2014/main" id="{EE0EFAC6-2863-7FD1-A8FD-EBD079535428}"/>
              </a:ext>
            </a:extLst>
          </p:cNvPr>
          <p:cNvCxnSpPr>
            <a:cxnSpLocks/>
            <a:stCxn id="8" idx="3"/>
            <a:endCxn id="15" idx="1"/>
          </p:cNvCxnSpPr>
          <p:nvPr/>
        </p:nvCxnSpPr>
        <p:spPr>
          <a:xfrm flipV="1">
            <a:off x="4245428" y="2797532"/>
            <a:ext cx="753447" cy="19313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Đường kết nối Mũi tên Thẳng 22">
            <a:extLst>
              <a:ext uri="{FF2B5EF4-FFF2-40B4-BE49-F238E27FC236}">
                <a16:creationId xmlns:a16="http://schemas.microsoft.com/office/drawing/2014/main" id="{FA17DAE5-98B0-1257-254F-4B7477DE6FA6}"/>
              </a:ext>
            </a:extLst>
          </p:cNvPr>
          <p:cNvCxnSpPr>
            <a:cxnSpLocks/>
            <a:stCxn id="9" idx="3"/>
            <a:endCxn id="17" idx="1"/>
          </p:cNvCxnSpPr>
          <p:nvPr/>
        </p:nvCxnSpPr>
        <p:spPr>
          <a:xfrm flipV="1">
            <a:off x="4245428" y="4715851"/>
            <a:ext cx="753447" cy="1"/>
          </a:xfrm>
          <a:prstGeom prst="straightConnector1">
            <a:avLst/>
          </a:prstGeom>
          <a:ln w="38100">
            <a:solidFill>
              <a:srgbClr val="00CC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Hộp Văn bản 30">
            <a:extLst>
              <a:ext uri="{FF2B5EF4-FFF2-40B4-BE49-F238E27FC236}">
                <a16:creationId xmlns:a16="http://schemas.microsoft.com/office/drawing/2014/main" id="{1827AD1F-6CD0-4A3B-5DD1-6C4CF5A83804}"/>
              </a:ext>
            </a:extLst>
          </p:cNvPr>
          <p:cNvSpPr txBox="1"/>
          <p:nvPr/>
        </p:nvSpPr>
        <p:spPr>
          <a:xfrm>
            <a:off x="755433" y="260570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3265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8505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8">
            <a:extLst>
              <a:ext uri="{FF2B5EF4-FFF2-40B4-BE49-F238E27FC236}">
                <a16:creationId xmlns:a16="http://schemas.microsoft.com/office/drawing/2014/main" id="{30454A81-E0E7-DFA5-ADD1-E822A3756561}"/>
              </a:ext>
            </a:extLst>
          </p:cNvPr>
          <p:cNvSpPr txBox="1"/>
          <p:nvPr/>
        </p:nvSpPr>
        <p:spPr>
          <a:xfrm>
            <a:off x="3904908" y="436843"/>
            <a:ext cx="4582497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CA40DB0-3F11-7761-5D11-3A683F6199BE}"/>
              </a:ext>
            </a:extLst>
          </p:cNvPr>
          <p:cNvSpPr txBox="1"/>
          <p:nvPr/>
        </p:nvSpPr>
        <p:spPr>
          <a:xfrm>
            <a:off x="2760306" y="1563213"/>
            <a:ext cx="5174326" cy="954107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ị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–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ủ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Mũi tên: Hình ngũ giác 17">
            <a:extLst>
              <a:ext uri="{FF2B5EF4-FFF2-40B4-BE49-F238E27FC236}">
                <a16:creationId xmlns:a16="http://schemas.microsoft.com/office/drawing/2014/main" id="{A9F0DB76-6483-610D-AE8A-00DEDEE92BA0}"/>
              </a:ext>
            </a:extLst>
          </p:cNvPr>
          <p:cNvSpPr/>
          <p:nvPr/>
        </p:nvSpPr>
        <p:spPr>
          <a:xfrm>
            <a:off x="678018" y="1756218"/>
            <a:ext cx="2082283" cy="56809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1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19" name="Mũi tên: Hình ngũ giác 18">
            <a:extLst>
              <a:ext uri="{FF2B5EF4-FFF2-40B4-BE49-F238E27FC236}">
                <a16:creationId xmlns:a16="http://schemas.microsoft.com/office/drawing/2014/main" id="{241DDF96-44DF-21D1-CCD8-950D5D11BB3E}"/>
              </a:ext>
            </a:extLst>
          </p:cNvPr>
          <p:cNvSpPr/>
          <p:nvPr/>
        </p:nvSpPr>
        <p:spPr>
          <a:xfrm>
            <a:off x="678017" y="3114091"/>
            <a:ext cx="2082283" cy="607007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2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0" name="Mũi tên: Hình ngũ giác 19">
            <a:extLst>
              <a:ext uri="{FF2B5EF4-FFF2-40B4-BE49-F238E27FC236}">
                <a16:creationId xmlns:a16="http://schemas.microsoft.com/office/drawing/2014/main" id="{65306D20-5BC7-D798-20C3-1367AC9F152B}"/>
              </a:ext>
            </a:extLst>
          </p:cNvPr>
          <p:cNvSpPr/>
          <p:nvPr/>
        </p:nvSpPr>
        <p:spPr>
          <a:xfrm>
            <a:off x="678020" y="4240788"/>
            <a:ext cx="2082283" cy="523221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3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1" name="Mũi tên: Hình ngũ giác 20">
            <a:extLst>
              <a:ext uri="{FF2B5EF4-FFF2-40B4-BE49-F238E27FC236}">
                <a16:creationId xmlns:a16="http://schemas.microsoft.com/office/drawing/2014/main" id="{375D9035-177A-0611-5048-A27E7ED628A1}"/>
              </a:ext>
            </a:extLst>
          </p:cNvPr>
          <p:cNvSpPr/>
          <p:nvPr/>
        </p:nvSpPr>
        <p:spPr>
          <a:xfrm>
            <a:off x="678019" y="5457504"/>
            <a:ext cx="2082283" cy="494645"/>
          </a:xfrm>
          <a:prstGeom prst="homePlate">
            <a:avLst/>
          </a:prstGeom>
          <a:solidFill>
            <a:srgbClr val="33CCCC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 4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DB212F8C-F6CC-D916-A224-E0A3F77A8A47}"/>
              </a:ext>
            </a:extLst>
          </p:cNvPr>
          <p:cNvSpPr txBox="1"/>
          <p:nvPr/>
        </p:nvSpPr>
        <p:spPr>
          <a:xfrm>
            <a:off x="2760300" y="4271868"/>
            <a:ext cx="5257798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C81FE57A-4722-9778-162C-C6415F82B68D}"/>
              </a:ext>
            </a:extLst>
          </p:cNvPr>
          <p:cNvSpPr txBox="1"/>
          <p:nvPr/>
        </p:nvSpPr>
        <p:spPr>
          <a:xfrm>
            <a:off x="2760301" y="3155830"/>
            <a:ext cx="5174326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algn="ctr">
              <a:tabLst>
                <a:tab pos="0" algn="l"/>
                <a:tab pos="57150" algn="l"/>
              </a:tabLst>
            </a:pP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a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Hộp Văn bản 24">
            <a:extLst>
              <a:ext uri="{FF2B5EF4-FFF2-40B4-BE49-F238E27FC236}">
                <a16:creationId xmlns:a16="http://schemas.microsoft.com/office/drawing/2014/main" id="{0D08DAE5-3DD4-01AE-D49E-3A17EAB0C619}"/>
              </a:ext>
            </a:extLst>
          </p:cNvPr>
          <p:cNvSpPr txBox="1"/>
          <p:nvPr/>
        </p:nvSpPr>
        <p:spPr>
          <a:xfrm>
            <a:off x="2760302" y="5366771"/>
            <a:ext cx="5257803" cy="523220"/>
          </a:xfrm>
          <a:prstGeom prst="rect">
            <a:avLst/>
          </a:prstGeom>
          <a:noFill/>
          <a:ln w="38100"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ờ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uyễ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46BB4AE7-AE8C-4213-1079-BE9B91DA305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7405" y="3114091"/>
            <a:ext cx="3578505" cy="3545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75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19" grpId="0" animBg="1"/>
      <p:bldP spid="20" grpId="0" animBg="1"/>
      <p:bldP spid="21" grpId="0" animBg="1"/>
      <p:bldP spid="23" grpId="0" animBg="1"/>
      <p:bldP spid="24" grpId="0" animBg="1"/>
      <p:bldP spid="2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D32C4C8F-45D7-A937-49C7-D7C83003C538}"/>
              </a:ext>
            </a:extLst>
          </p:cNvPr>
          <p:cNvSpPr txBox="1"/>
          <p:nvPr/>
        </p:nvSpPr>
        <p:spPr>
          <a:xfrm>
            <a:off x="939669" y="4655051"/>
            <a:ext cx="10312659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3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2E9737-AFBF-0FAC-410A-801A36DE0A32}"/>
              </a:ext>
            </a:extLst>
          </p:cNvPr>
          <p:cNvSpPr txBox="1"/>
          <p:nvPr/>
        </p:nvSpPr>
        <p:spPr>
          <a:xfrm>
            <a:off x="83977" y="1000054"/>
            <a:ext cx="12192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3200" b="1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AA40FE6C-2C1C-1C43-A1D0-3622CCBC3F3B}"/>
              </a:ext>
            </a:extLst>
          </p:cNvPr>
          <p:cNvSpPr txBox="1"/>
          <p:nvPr/>
        </p:nvSpPr>
        <p:spPr>
          <a:xfrm>
            <a:off x="3370295" y="217523"/>
            <a:ext cx="545141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IẾU </a:t>
            </a: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 TẬP SỐ 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E8860D-68F1-ACB6-2D8B-B814BC30F149}"/>
              </a:ext>
            </a:extLst>
          </p:cNvPr>
          <p:cNvSpPr txBox="1"/>
          <p:nvPr/>
        </p:nvSpPr>
        <p:spPr>
          <a:xfrm>
            <a:off x="939671" y="1764927"/>
            <a:ext cx="10312657" cy="954107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1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ọ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ứ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99B9548-FE9B-43AE-44B3-8EC89D980577}"/>
              </a:ext>
            </a:extLst>
          </p:cNvPr>
          <p:cNvSpPr txBox="1"/>
          <p:nvPr/>
        </p:nvSpPr>
        <p:spPr>
          <a:xfrm>
            <a:off x="939671" y="2976115"/>
            <a:ext cx="10312657" cy="1384995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2) Chi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ó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4114525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1173324" y="810505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090869" y="3200407"/>
            <a:ext cx="4653886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óa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19406" y="2207295"/>
            <a:ext cx="3440664" cy="869167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2600" b="1" dirty="0">
              <a:solidFill>
                <a:schemeClr val="bg1"/>
              </a:solidFill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421229" y="4681541"/>
            <a:ext cx="8551572" cy="1523375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ĩ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ẹ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572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531231" y="2294212"/>
            <a:ext cx="3413263" cy="20005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33CC33"/>
                </a:solidFill>
                <a:latin typeface="Goudy Stout" panose="0202090407030B020401" pitchFamily="18" charset="0"/>
              </a:rPr>
              <a:t>DỌC ĐƯỜNG XỨ NGHỆ</a:t>
            </a:r>
          </a:p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ạm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0359724661.-THCS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ấn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ỳnh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i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ỳnh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ái</a:t>
            </a:r>
            <a:r>
              <a:rPr lang="en-US" sz="1400" dirty="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>
                <a:solidFill>
                  <a:srgbClr val="FFFF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endParaRPr lang="en-US" sz="14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9E8E8667-75AC-C711-5552-F61DEB167DA0}"/>
              </a:ext>
            </a:extLst>
          </p:cNvPr>
          <p:cNvSpPr txBox="1"/>
          <p:nvPr/>
        </p:nvSpPr>
        <p:spPr>
          <a:xfrm>
            <a:off x="869043" y="778187"/>
            <a:ext cx="8726455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ay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ị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24BD4F1-B496-74BC-2295-FA9F6217D44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Cuộn: Ngang 7">
            <a:extLst>
              <a:ext uri="{FF2B5EF4-FFF2-40B4-BE49-F238E27FC236}">
                <a16:creationId xmlns:a16="http://schemas.microsoft.com/office/drawing/2014/main" id="{9E914070-21AD-E96D-E7F6-A8E38F8F6626}"/>
              </a:ext>
            </a:extLst>
          </p:cNvPr>
          <p:cNvSpPr/>
          <p:nvPr/>
        </p:nvSpPr>
        <p:spPr>
          <a:xfrm>
            <a:off x="4803741" y="3291646"/>
            <a:ext cx="3065711" cy="1324947"/>
          </a:xfrm>
          <a:prstGeom prst="horizontalScroll">
            <a:avLst/>
          </a:prstGeom>
          <a:noFill/>
          <a:ln w="5715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ậu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ình chữ nhật: Góc Tròn 12">
            <a:extLst>
              <a:ext uri="{FF2B5EF4-FFF2-40B4-BE49-F238E27FC236}">
                <a16:creationId xmlns:a16="http://schemas.microsoft.com/office/drawing/2014/main" id="{C1BE99A4-E1EE-F501-22C9-4D93BE8C94EC}"/>
              </a:ext>
            </a:extLst>
          </p:cNvPr>
          <p:cNvSpPr/>
          <p:nvPr/>
        </p:nvSpPr>
        <p:spPr>
          <a:xfrm>
            <a:off x="869043" y="2282532"/>
            <a:ext cx="3440664" cy="1077218"/>
          </a:xfrm>
          <a:prstGeom prst="roundRect">
            <a:avLst>
              <a:gd name="adj" fmla="val 49862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m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4" name="Hình chữ nhật: Góc Tròn 13">
            <a:extLst>
              <a:ext uri="{FF2B5EF4-FFF2-40B4-BE49-F238E27FC236}">
                <a16:creationId xmlns:a16="http://schemas.microsoft.com/office/drawing/2014/main" id="{39E61110-C936-47C9-779C-64BA8642B98D}"/>
              </a:ext>
            </a:extLst>
          </p:cNvPr>
          <p:cNvSpPr/>
          <p:nvPr/>
        </p:nvSpPr>
        <p:spPr>
          <a:xfrm>
            <a:off x="8307502" y="2314850"/>
            <a:ext cx="3440664" cy="1012582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Hình chữ nhật: Góc Tròn 14">
            <a:extLst>
              <a:ext uri="{FF2B5EF4-FFF2-40B4-BE49-F238E27FC236}">
                <a16:creationId xmlns:a16="http://schemas.microsoft.com/office/drawing/2014/main" id="{BF271CA9-CF19-DBDD-795B-8E59A98640C0}"/>
              </a:ext>
            </a:extLst>
          </p:cNvPr>
          <p:cNvSpPr/>
          <p:nvPr/>
        </p:nvSpPr>
        <p:spPr>
          <a:xfrm>
            <a:off x="2991139" y="4831777"/>
            <a:ext cx="7215869" cy="1448376"/>
          </a:xfrm>
          <a:prstGeom prst="roundRect">
            <a:avLst>
              <a:gd name="adj" fmla="val 50000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â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é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19713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BBF19D6-325B-960D-5AF7-B651030CEB9C}"/>
              </a:ext>
            </a:extLst>
          </p:cNvPr>
          <p:cNvSpPr txBox="1"/>
          <p:nvPr/>
        </p:nvSpPr>
        <p:spPr>
          <a:xfrm>
            <a:off x="1063344" y="810505"/>
            <a:ext cx="658974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ề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C7DA0EE-E183-E0A1-A249-E929907C3EFE}"/>
              </a:ext>
            </a:extLst>
          </p:cNvPr>
          <p:cNvSpPr txBox="1"/>
          <p:nvPr/>
        </p:nvSpPr>
        <p:spPr>
          <a:xfrm>
            <a:off x="1063344" y="102619"/>
            <a:ext cx="5617375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II. Đọc - hiểu văn bản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717C79D8-3072-7DF2-DC47-4F67C66551F0}"/>
              </a:ext>
            </a:extLst>
          </p:cNvPr>
          <p:cNvSpPr txBox="1"/>
          <p:nvPr/>
        </p:nvSpPr>
        <p:spPr>
          <a:xfrm>
            <a:off x="7587689" y="4825527"/>
            <a:ext cx="3410870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ớ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ể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ở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ận</a:t>
            </a:r>
            <a:endParaRPr lang="en-US" sz="2600" b="1" dirty="0"/>
          </a:p>
        </p:txBody>
      </p:sp>
      <p:sp>
        <p:nvSpPr>
          <p:cNvPr id="11" name="Hình thoi 10">
            <a:extLst>
              <a:ext uri="{FF2B5EF4-FFF2-40B4-BE49-F238E27FC236}">
                <a16:creationId xmlns:a16="http://schemas.microsoft.com/office/drawing/2014/main" id="{E1EFE939-E211-6BBF-70AE-059944C46170}"/>
              </a:ext>
            </a:extLst>
          </p:cNvPr>
          <p:cNvSpPr/>
          <p:nvPr/>
        </p:nvSpPr>
        <p:spPr>
          <a:xfrm>
            <a:off x="1676831" y="1751528"/>
            <a:ext cx="2927481" cy="3074002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ình thoi 11">
            <a:extLst>
              <a:ext uri="{FF2B5EF4-FFF2-40B4-BE49-F238E27FC236}">
                <a16:creationId xmlns:a16="http://schemas.microsoft.com/office/drawing/2014/main" id="{4CD05D15-08FD-2186-8B19-085B16CAAB8F}"/>
              </a:ext>
            </a:extLst>
          </p:cNvPr>
          <p:cNvSpPr/>
          <p:nvPr/>
        </p:nvSpPr>
        <p:spPr>
          <a:xfrm>
            <a:off x="7587688" y="1661375"/>
            <a:ext cx="3410870" cy="3164153"/>
          </a:xfrm>
          <a:prstGeom prst="diamond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endParaRPr lang="en-US" sz="2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F01C7B1-620C-0549-527C-C9CFA234215C}"/>
              </a:ext>
            </a:extLst>
          </p:cNvPr>
          <p:cNvSpPr txBox="1"/>
          <p:nvPr/>
        </p:nvSpPr>
        <p:spPr>
          <a:xfrm>
            <a:off x="746975" y="4825528"/>
            <a:ext cx="4655449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úi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ò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è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ên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6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059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9" y="242405"/>
            <a:ext cx="3021952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033642" y="3150653"/>
            <a:ext cx="6657202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Nghệ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uật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kể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thú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vị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ấp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dẫ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: Qua c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chuyện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ử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gắm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bài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học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sâu </a:t>
            </a:r>
            <a:r>
              <a:rPr lang="vi-VN" sz="2800" b="1" dirty="0" err="1">
                <a:solidFill>
                  <a:schemeClr val="bg1"/>
                </a:solidFill>
                <a:latin typeface="+mj-lt"/>
              </a:rPr>
              <a:t>sắc</a:t>
            </a:r>
            <a:r>
              <a:rPr lang="vi-VN" sz="2800" dirty="0">
                <a:solidFill>
                  <a:schemeClr val="bg2">
                    <a:lumMod val="10000"/>
                  </a:schemeClr>
                </a:solidFill>
                <a:latin typeface="+mj-lt"/>
              </a:rPr>
              <a:t>.</a:t>
            </a:r>
            <a:endParaRPr lang="en-US" sz="2800" dirty="0">
              <a:solidFill>
                <a:schemeClr val="bg2">
                  <a:lumMod val="10000"/>
                </a:schemeClr>
              </a:solidFill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033642" y="4761223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+mj-lt"/>
              </a:rPr>
              <a:t>Kết hợp tự sự</a:t>
            </a:r>
            <a:r>
              <a:rPr lang="en-US" sz="2800" b="1" dirty="0">
                <a:solidFill>
                  <a:schemeClr val="bg1"/>
                </a:solidFill>
                <a:latin typeface="+mj-lt"/>
              </a:rPr>
              <a:t>,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 miêu tả, biểu cảm</a:t>
            </a:r>
            <a:r>
              <a:rPr lang="en-US" sz="2800" b="1" dirty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747451" y="2006082"/>
            <a:ext cx="8697098" cy="4316994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68679" y="2185288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271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28920" y="95051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55729" y="165059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2442288" y="2212234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ọ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2442288" y="3412112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dirty="0" err="1">
                <a:latin typeface="+mj-lt"/>
              </a:rPr>
              <a:t>Nhắ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nhở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ọ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lò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iết</a:t>
            </a:r>
            <a:r>
              <a:rPr lang="vi-VN" sz="2800" dirty="0">
                <a:latin typeface="+mj-lt"/>
              </a:rPr>
              <a:t> ơn </a:t>
            </a:r>
            <a:r>
              <a:rPr lang="vi-VN" sz="2800" dirty="0" err="1">
                <a:latin typeface="+mj-lt"/>
              </a:rPr>
              <a:t>thế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ệ</a:t>
            </a:r>
            <a:r>
              <a:rPr lang="vi-VN" sz="2800" dirty="0">
                <a:latin typeface="+mj-lt"/>
              </a:rPr>
              <a:t> cha anh đi </a:t>
            </a:r>
            <a:r>
              <a:rPr lang="vi-VN" sz="2800" dirty="0" err="1">
                <a:latin typeface="+mj-lt"/>
              </a:rPr>
              <a:t>trước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à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ự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ào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ề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ruyề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hống</a:t>
            </a:r>
            <a:r>
              <a:rPr lang="vi-VN" sz="2800" dirty="0">
                <a:latin typeface="+mj-lt"/>
              </a:rPr>
              <a:t> dân </a:t>
            </a:r>
            <a:r>
              <a:rPr lang="vi-VN" sz="2800" dirty="0" err="1">
                <a:latin typeface="+mj-lt"/>
              </a:rPr>
              <a:t>tộc</a:t>
            </a:r>
            <a:r>
              <a:rPr lang="vi-VN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163B280-8752-67C3-4580-103E0638DE47}"/>
              </a:ext>
            </a:extLst>
          </p:cNvPr>
          <p:cNvSpPr txBox="1"/>
          <p:nvPr/>
        </p:nvSpPr>
        <p:spPr>
          <a:xfrm>
            <a:off x="2442288" y="4659331"/>
            <a:ext cx="8474528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165359" y="896638"/>
            <a:ext cx="10094312" cy="5796304"/>
          </a:xfrm>
          <a:prstGeom prst="horizontalScroll">
            <a:avLst/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30174" y="137352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175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2157546"/>
            <a:ext cx="8011777" cy="309803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0" y="249142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44268" y="2047009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4562670" y="2953975"/>
            <a:ext cx="6958995" cy="157889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Chi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ậ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é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qu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“</a:t>
            </a:r>
            <a:r>
              <a:rPr lang="vi-VN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ọc đường xứ Ng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ể một câu chuyện mà em biết về Bác Hồ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6B5E5FA2-2532-4446-0BD3-CE3EBA367D7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79103"/>
              </p:ext>
            </p:extLst>
          </p:nvPr>
        </p:nvGraphicFramePr>
        <p:xfrm>
          <a:off x="129073" y="204602"/>
          <a:ext cx="11933853" cy="709288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6490">
                  <a:extLst>
                    <a:ext uri="{9D8B030D-6E8A-4147-A177-3AD203B41FA5}">
                      <a16:colId xmlns:a16="http://schemas.microsoft.com/office/drawing/2014/main" val="4205085354"/>
                    </a:ext>
                  </a:extLst>
                </a:gridCol>
                <a:gridCol w="7277877">
                  <a:extLst>
                    <a:ext uri="{9D8B030D-6E8A-4147-A177-3AD203B41FA5}">
                      <a16:colId xmlns:a16="http://schemas.microsoft.com/office/drawing/2014/main" val="3355981995"/>
                    </a:ext>
                  </a:extLst>
                </a:gridCol>
                <a:gridCol w="1576874">
                  <a:extLst>
                    <a:ext uri="{9D8B030D-6E8A-4147-A177-3AD203B41FA5}">
                      <a16:colId xmlns:a16="http://schemas.microsoft.com/office/drawing/2014/main" val="2706490579"/>
                    </a:ext>
                  </a:extLst>
                </a:gridCol>
                <a:gridCol w="2472612">
                  <a:extLst>
                    <a:ext uri="{9D8B030D-6E8A-4147-A177-3AD203B41FA5}">
                      <a16:colId xmlns:a16="http://schemas.microsoft.com/office/drawing/2014/main" val="741311174"/>
                    </a:ext>
                  </a:extLst>
                </a:gridCol>
              </a:tblGrid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024944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6472027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4995504"/>
                  </a:ext>
                </a:extLst>
              </a:tr>
              <a:tr h="9723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liên qua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ân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07685298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3186226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037814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k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ể</a:t>
                      </a: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uốn hú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00731359"/>
                  </a:ext>
                </a:extLst>
              </a:tr>
              <a:tr h="52170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ô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ảy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ng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4724399"/>
                  </a:ext>
                </a:extLst>
              </a:tr>
              <a:tr h="53055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ắ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ú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ỗ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689638"/>
                  </a:ext>
                </a:extLst>
              </a:tr>
              <a:tr h="5971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1692986"/>
                  </a:ext>
                </a:extLst>
              </a:tr>
              <a:tr h="6968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1E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 cách đặt vấn đề, kết thúc bài kể hợp lí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875121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0482295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05D805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914400" imgH="216000" progId="Equation.DSMT4">
                  <p:embed/>
                </p:oleObj>
              </mc:Choice>
              <mc:Fallback>
                <p:oleObj name="Equation" r:id="rId3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18725" y="1717073"/>
            <a:ext cx="7786201" cy="360968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562690" y="2536935"/>
            <a:ext cx="689013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endParaRPr lang="en-US" sz="32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ng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n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-2 văn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58" y="102636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30212" y="1717073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8">
            <a:extLst>
              <a:ext uri="{FF2B5EF4-FFF2-40B4-BE49-F238E27FC236}">
                <a16:creationId xmlns:a16="http://schemas.microsoft.com/office/drawing/2014/main" id="{E887C3D6-C37D-7639-128B-98F5A3C676F5}"/>
              </a:ext>
            </a:extLst>
          </p:cNvPr>
          <p:cNvSpPr txBox="1"/>
          <p:nvPr/>
        </p:nvSpPr>
        <p:spPr>
          <a:xfrm>
            <a:off x="4379167" y="22254"/>
            <a:ext cx="3433665" cy="584775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algn="just">
              <a:tabLst>
                <a:tab pos="0" algn="l"/>
                <a:tab pos="57150" algn="l"/>
              </a:tabLst>
            </a:pP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 HỌC TẬP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9B4DFBFD-3BBF-4F21-2D45-7DD5DDB9F81E}"/>
              </a:ext>
            </a:extLst>
          </p:cNvPr>
          <p:cNvSpPr txBox="1"/>
          <p:nvPr/>
        </p:nvSpPr>
        <p:spPr>
          <a:xfrm>
            <a:off x="483636" y="581475"/>
            <a:ext cx="1144244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de-DE" sz="28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: </a:t>
            </a:r>
            <a:r>
              <a:rPr lang="de-D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đọc một văn bản thuộc thể loại tiểu thuyết hoặc truyện ngắn và hoàn thiện nội dung phiếu học tập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e-DE" sz="2400" b="1" dirty="0">
                <a:solidFill>
                  <a:srgbClr val="00CC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 VĂN BẢN........................... TÁC GIẢ....................................</a:t>
            </a:r>
            <a:endParaRPr lang="en-US" sz="2400" dirty="0">
              <a:solidFill>
                <a:srgbClr val="00CC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8241AA14-84D0-F88C-EA8F-0FEBF2519F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349544"/>
              </p:ext>
            </p:extLst>
          </p:nvPr>
        </p:nvGraphicFramePr>
        <p:xfrm>
          <a:off x="166255" y="1966470"/>
          <a:ext cx="11887199" cy="484161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9026178">
                  <a:extLst>
                    <a:ext uri="{9D8B030D-6E8A-4147-A177-3AD203B41FA5}">
                      <a16:colId xmlns:a16="http://schemas.microsoft.com/office/drawing/2014/main" val="977818452"/>
                    </a:ext>
                  </a:extLst>
                </a:gridCol>
                <a:gridCol w="2861021">
                  <a:extLst>
                    <a:ext uri="{9D8B030D-6E8A-4147-A177-3AD203B41FA5}">
                      <a16:colId xmlns:a16="http://schemas.microsoft.com/office/drawing/2014/main" val="66722376"/>
                    </a:ext>
                  </a:extLst>
                </a:gridCol>
              </a:tblGrid>
              <a:tr h="43234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ội dung đọc hiểu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 hướng trả lời</a:t>
                      </a:r>
                      <a:endParaRPr lang="en-US" sz="26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5908810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Ấn tượng chung về văn  bản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81098057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Xuất xứ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30211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óm tắt văn bản: 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25840735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Nhân vật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67329224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 Nêu sự kiện chính và bối cảnh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60270681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 Ngôi kể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93220752"/>
                  </a:ext>
                </a:extLst>
              </a:tr>
              <a:tr h="349395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 Bố cục: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8168883"/>
                  </a:ext>
                </a:extLst>
              </a:tr>
              <a:tr h="8431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 Phương diện nhà văn thể hiện nhân vật.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 chi tiết thể hiện.</a:t>
                      </a:r>
                      <a:r>
                        <a:rPr lang="de-DE" sz="26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h giá  tính cách nhân vật qua chi tiết thể hiện.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7539121"/>
                  </a:ext>
                </a:extLst>
              </a:tr>
              <a:tr h="69879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 Qua văn bản tác giả muốn nhắn gửi đến bạn đọc bài học ý nghĩa gì?</a:t>
                      </a:r>
                      <a:endParaRPr lang="en-US" sz="26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de-DE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074019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48389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258296" y="970975"/>
            <a:ext cx="5789470" cy="1691847"/>
          </a:xfrm>
          <a:prstGeom prst="wedgeEllipseCallout">
            <a:avLst>
              <a:gd name="adj1" fmla="val -41085"/>
              <a:gd name="adj2" fmla="val 58317"/>
            </a:avLst>
          </a:pr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tx1"/>
                </a:solidFill>
                <a:latin typeface="+mj-lt"/>
              </a:rPr>
              <a:t>?</a:t>
            </a:r>
            <a:r>
              <a:rPr lang="vi-VN" sz="3200" b="1" dirty="0">
                <a:solidFill>
                  <a:schemeClr val="tx1"/>
                </a:solidFill>
                <a:latin typeface="+mj-lt"/>
              </a:rPr>
              <a:t>Giới thiệu hiểu biết của em về Bác Hồ</a:t>
            </a:r>
            <a:endParaRPr lang="en-US" sz="3200" b="1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E2CD13B-09F5-6A67-6253-90FB402FDC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3085" y="2095500"/>
            <a:ext cx="4762500" cy="4762500"/>
          </a:xfrm>
          <a:prstGeom prst="rect">
            <a:avLst/>
          </a:prstGeom>
        </p:spPr>
      </p:pic>
      <p:sp>
        <p:nvSpPr>
          <p:cNvPr id="12" name="Lưu đồ: Đường kết nối 11">
            <a:extLst>
              <a:ext uri="{FF2B5EF4-FFF2-40B4-BE49-F238E27FC236}">
                <a16:creationId xmlns:a16="http://schemas.microsoft.com/office/drawing/2014/main" id="{A2EFA93D-EBA4-9E59-C320-BCFB7EF8C189}"/>
              </a:ext>
            </a:extLst>
          </p:cNvPr>
          <p:cNvSpPr/>
          <p:nvPr/>
        </p:nvSpPr>
        <p:spPr>
          <a:xfrm>
            <a:off x="3681603" y="1684820"/>
            <a:ext cx="245538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Lưu đồ: Đường kết nối 19">
            <a:extLst>
              <a:ext uri="{FF2B5EF4-FFF2-40B4-BE49-F238E27FC236}">
                <a16:creationId xmlns:a16="http://schemas.microsoft.com/office/drawing/2014/main" id="{771C38ED-42F9-1D2B-9253-6A94104E98A3}"/>
              </a:ext>
            </a:extLst>
          </p:cNvPr>
          <p:cNvSpPr/>
          <p:nvPr/>
        </p:nvSpPr>
        <p:spPr>
          <a:xfrm>
            <a:off x="9162192" y="3195347"/>
            <a:ext cx="2605265" cy="1691847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u thơ, câu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á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438659" y="4756563"/>
            <a:ext cx="3456659" cy="1798465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ao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  <p:bldP spid="12" grpId="0" animBg="1"/>
      <p:bldP spid="20" grpId="0" animBg="1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21" name="Lưu đồ: Đường kết nối 20">
            <a:extLst>
              <a:ext uri="{FF2B5EF4-FFF2-40B4-BE49-F238E27FC236}">
                <a16:creationId xmlns:a16="http://schemas.microsoft.com/office/drawing/2014/main" id="{B6319A80-6C5D-B811-27A7-702C7E098684}"/>
              </a:ext>
            </a:extLst>
          </p:cNvPr>
          <p:cNvSpPr/>
          <p:nvPr/>
        </p:nvSpPr>
        <p:spPr>
          <a:xfrm>
            <a:off x="3387144" y="1064974"/>
            <a:ext cx="8209992" cy="3058886"/>
          </a:xfrm>
          <a:prstGeom prst="flowChartConnector">
            <a:avLst/>
          </a:prstGeom>
          <a:solidFill>
            <a:srgbClr val="00CC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vi-VN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b="1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iểu thông tin về tác giả Sơn Tùng, tác phẩm “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úp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n xanh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văn bản “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ọc đường </a:t>
            </a:r>
            <a:r>
              <a:rPr lang="en-US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vi-VN" sz="3200" b="1" i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ứ Nghệ</a:t>
            </a:r>
            <a:r>
              <a:rPr lang="vi-VN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và hoàn thiện nội dung thông tin</a:t>
            </a:r>
            <a:r>
              <a:rPr lang="en-US" sz="32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2ECC7A84-DD03-224F-ADD1-B4358178E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6009" y="4123860"/>
            <a:ext cx="3982334" cy="2734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4A00867B-82D8-CDC8-2C79-3898E25FDFAB}"/>
              </a:ext>
            </a:extLst>
          </p:cNvPr>
          <p:cNvSpPr txBox="1"/>
          <p:nvPr/>
        </p:nvSpPr>
        <p:spPr>
          <a:xfrm>
            <a:off x="478971" y="48733"/>
            <a:ext cx="3419361" cy="523220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vi-VN" sz="2800" b="1" dirty="0">
                <a:solidFill>
                  <a:schemeClr val="bg1"/>
                </a:solidFill>
                <a:effectLst/>
                <a:latin typeface="+mj-lt"/>
              </a:rPr>
              <a:t>PHIẾU HỌC TẬP 1</a:t>
            </a:r>
            <a:endParaRPr lang="en-US" sz="2800" b="1" dirty="0">
              <a:solidFill>
                <a:schemeClr val="bg1"/>
              </a:solidFill>
              <a:effectLst/>
              <a:latin typeface="+mj-lt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0EB7524-D673-51B9-C9D2-38B583814BA4}"/>
              </a:ext>
            </a:extLst>
          </p:cNvPr>
          <p:cNvSpPr txBox="1"/>
          <p:nvPr/>
        </p:nvSpPr>
        <p:spPr>
          <a:xfrm>
            <a:off x="4283527" y="33344"/>
            <a:ext cx="742950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………………………..</a:t>
            </a:r>
          </a:p>
        </p:txBody>
      </p:sp>
      <p:graphicFrame>
        <p:nvGraphicFramePr>
          <p:cNvPr id="12" name="Bảng 12">
            <a:extLst>
              <a:ext uri="{FF2B5EF4-FFF2-40B4-BE49-F238E27FC236}">
                <a16:creationId xmlns:a16="http://schemas.microsoft.com/office/drawing/2014/main" id="{825A7266-D46F-A75D-A5E1-E7938DBBF5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6079538"/>
              </p:ext>
            </p:extLst>
          </p:nvPr>
        </p:nvGraphicFramePr>
        <p:xfrm>
          <a:off x="239486" y="587341"/>
          <a:ext cx="11713028" cy="6024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13028">
                  <a:extLst>
                    <a:ext uri="{9D8B030D-6E8A-4147-A177-3AD203B41FA5}">
                      <a16:colId xmlns:a16="http://schemas.microsoft.com/office/drawing/2014/main" val="1124039295"/>
                    </a:ext>
                  </a:extLst>
                </a:gridCol>
              </a:tblGrid>
              <a:tr h="1470907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iới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iệu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Sơ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Thân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iệp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, phong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b="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400" b="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b="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66981138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êu hiểu biết về tác phẩm “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úp sen xa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ơ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ùng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 </a:t>
                      </a: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a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ờ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ấu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á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hẩm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63727671"/>
                  </a:ext>
                </a:extLst>
              </a:tr>
              <a:tr h="629682">
                <a:tc>
                  <a:txBody>
                    <a:bodyPr/>
                    <a:lstStyle/>
                    <a:p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ó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77432356"/>
                  </a:ext>
                </a:extLst>
              </a:tr>
              <a:tr h="1817003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ìm hiểu chung về văn bản</a:t>
                      </a:r>
                      <a:r>
                        <a:rPr lang="en-US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“</a:t>
                      </a:r>
                      <a:r>
                        <a:rPr lang="vi-VN" sz="2400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Dọc đường xứ Nghệ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” trên cơ sở các ý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uấ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ứ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hâ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Ngôi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ố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ục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văn </a:t>
                      </a:r>
                      <a:r>
                        <a:rPr lang="vi-VN" sz="24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vi-VN" sz="24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: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746678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999395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958" y="847569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D257B96D-F194-EDB1-D8F7-BD5581DABAA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44" t="-924" r="-2761" b="924"/>
          <a:stretch/>
        </p:blipFill>
        <p:spPr>
          <a:xfrm>
            <a:off x="5573486" y="0"/>
            <a:ext cx="6237514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03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Hình ảnh 12">
            <a:extLst>
              <a:ext uri="{FF2B5EF4-FFF2-40B4-BE49-F238E27FC236}">
                <a16:creationId xmlns:a16="http://schemas.microsoft.com/office/drawing/2014/main" id="{7B543157-AE8C-16D3-5C12-294A096068C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3961556" y="927211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20" y="143031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ibbon: Tilted Up 18">
            <a:extLst>
              <a:ext uri="{FF2B5EF4-FFF2-40B4-BE49-F238E27FC236}">
                <a16:creationId xmlns:a16="http://schemas.microsoft.com/office/drawing/2014/main" id="{0DB2DE20-B8F9-4590-9D56-853E6AC7DAB8}"/>
              </a:ext>
            </a:extLst>
          </p:cNvPr>
          <p:cNvSpPr/>
          <p:nvPr/>
        </p:nvSpPr>
        <p:spPr>
          <a:xfrm>
            <a:off x="5645582" y="2046273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 thế, cuộc đời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525D504-EC71-4B4C-89C9-1F9D2FDD5722}"/>
              </a:ext>
            </a:extLst>
          </p:cNvPr>
          <p:cNvSpPr txBox="1"/>
          <p:nvPr/>
        </p:nvSpPr>
        <p:spPr>
          <a:xfrm>
            <a:off x="6106618" y="777857"/>
            <a:ext cx="2948766" cy="861774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de-DE" sz="5000" b="1" dirty="0">
                <a:solidFill>
                  <a:srgbClr val="00FF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n Tùng</a:t>
            </a:r>
            <a:endParaRPr lang="en-US" sz="5000" b="1" dirty="0">
              <a:solidFill>
                <a:srgbClr val="00FFCC"/>
              </a:solidFill>
            </a:endParaRPr>
          </a:p>
        </p:txBody>
      </p:sp>
      <p:sp>
        <p:nvSpPr>
          <p:cNvPr id="23" name="Flowchart: Terminator 22">
            <a:extLst>
              <a:ext uri="{FF2B5EF4-FFF2-40B4-BE49-F238E27FC236}">
                <a16:creationId xmlns:a16="http://schemas.microsoft.com/office/drawing/2014/main" id="{1C289154-5D47-4EA9-915E-15E56B3A5E20}"/>
              </a:ext>
            </a:extLst>
          </p:cNvPr>
          <p:cNvSpPr/>
          <p:nvPr/>
        </p:nvSpPr>
        <p:spPr>
          <a:xfrm>
            <a:off x="4769330" y="3704058"/>
            <a:ext cx="2472549" cy="66924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̀i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n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̀ng</a:t>
            </a:r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4" name="Flowchart: Terminator 23">
            <a:extLst>
              <a:ext uri="{FF2B5EF4-FFF2-40B4-BE49-F238E27FC236}">
                <a16:creationId xmlns:a16="http://schemas.microsoft.com/office/drawing/2014/main" id="{2345BAF2-96F5-4721-BFE6-B7B0788DB1BD}"/>
              </a:ext>
            </a:extLst>
          </p:cNvPr>
          <p:cNvSpPr/>
          <p:nvPr/>
        </p:nvSpPr>
        <p:spPr>
          <a:xfrm>
            <a:off x="8893721" y="3715090"/>
            <a:ext cx="2101880" cy="752328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28-2021</a:t>
            </a:r>
          </a:p>
        </p:txBody>
      </p:sp>
      <p:sp>
        <p:nvSpPr>
          <p:cNvPr id="25" name="Flowchart: Terminator 24">
            <a:extLst>
              <a:ext uri="{FF2B5EF4-FFF2-40B4-BE49-F238E27FC236}">
                <a16:creationId xmlns:a16="http://schemas.microsoft.com/office/drawing/2014/main" id="{70F02B22-DA7A-41ED-AED8-0196DD131F29}"/>
              </a:ext>
            </a:extLst>
          </p:cNvPr>
          <p:cNvSpPr/>
          <p:nvPr/>
        </p:nvSpPr>
        <p:spPr>
          <a:xfrm>
            <a:off x="5168199" y="4984158"/>
            <a:ext cx="5675811" cy="945422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vi-VN" sz="2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h tại làng Hoa Lũy (nay là Kim Lũy), Diễn Châu, Nghệ An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747F0162-5078-C42C-BED9-09671910159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271" y="927211"/>
            <a:ext cx="3857625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1987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3" grpId="0" animBg="1"/>
      <p:bldP spid="24" grpId="0" animBg="1"/>
      <p:bldP spid="2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ibbon: Tilted Up 15">
            <a:extLst>
              <a:ext uri="{FF2B5EF4-FFF2-40B4-BE49-F238E27FC236}">
                <a16:creationId xmlns:a16="http://schemas.microsoft.com/office/drawing/2014/main" id="{80A8A08E-B638-4EF4-9407-BAE0E8678443}"/>
              </a:ext>
            </a:extLst>
          </p:cNvPr>
          <p:cNvSpPr/>
          <p:nvPr/>
        </p:nvSpPr>
        <p:spPr>
          <a:xfrm>
            <a:off x="5677325" y="1517927"/>
            <a:ext cx="4704080" cy="1175435"/>
          </a:xfrm>
          <a:prstGeom prst="ribbon2">
            <a:avLst/>
          </a:prstGeom>
          <a:solidFill>
            <a:srgbClr val="00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200" b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 nghiệp sáng tác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7" name="Flowchart: Terminator 16">
            <a:extLst>
              <a:ext uri="{FF2B5EF4-FFF2-40B4-BE49-F238E27FC236}">
                <a16:creationId xmlns:a16="http://schemas.microsoft.com/office/drawing/2014/main" id="{D5143FDB-E2F5-4809-AF5C-21CE27F3BFDF}"/>
              </a:ext>
            </a:extLst>
          </p:cNvPr>
          <p:cNvSpPr/>
          <p:nvPr/>
        </p:nvSpPr>
        <p:spPr>
          <a:xfrm>
            <a:off x="4973158" y="3429000"/>
            <a:ext cx="6355010" cy="1185323"/>
          </a:xfrm>
          <a:prstGeom prst="flowChartTerminator">
            <a:avLst/>
          </a:prstGeom>
          <a:solidFill>
            <a:srgbClr val="33CC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600" dirty="0">
                <a:solidFill>
                  <a:schemeClr val="tx1"/>
                </a:solidFill>
                <a:latin typeface="+mj-lt"/>
              </a:rPr>
              <a:t>Là nhà văn Việt Nam với nhiều tác phẩm về lãnh tụ Hồ Chí Minh và các danh nhân cách mạng, danh nhân văn hóa</a:t>
            </a:r>
            <a:r>
              <a:rPr lang="en-US" sz="2600" dirty="0">
                <a:solidFill>
                  <a:schemeClr val="tx1"/>
                </a:solidFill>
                <a:latin typeface="+mj-lt"/>
              </a:rPr>
              <a:t>.</a:t>
            </a:r>
          </a:p>
        </p:txBody>
      </p:sp>
      <p:sp>
        <p:nvSpPr>
          <p:cNvPr id="18" name="TextBox 5">
            <a:extLst>
              <a:ext uri="{FF2B5EF4-FFF2-40B4-BE49-F238E27FC236}">
                <a16:creationId xmlns:a16="http://schemas.microsoft.com/office/drawing/2014/main" id="{39241D8B-5B53-BF8A-1DE4-924D7EAE198A}"/>
              </a:ext>
            </a:extLst>
          </p:cNvPr>
          <p:cNvSpPr txBox="1"/>
          <p:nvPr/>
        </p:nvSpPr>
        <p:spPr>
          <a:xfrm>
            <a:off x="2900940" y="913914"/>
            <a:ext cx="19431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Tác giả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9">
            <a:extLst>
              <a:ext uri="{FF2B5EF4-FFF2-40B4-BE49-F238E27FC236}">
                <a16:creationId xmlns:a16="http://schemas.microsoft.com/office/drawing/2014/main" id="{414D9FEE-D295-7002-05DA-4637FE220E41}"/>
              </a:ext>
            </a:extLst>
          </p:cNvPr>
          <p:cNvSpPr txBox="1"/>
          <p:nvPr/>
        </p:nvSpPr>
        <p:spPr>
          <a:xfrm>
            <a:off x="650135" y="74403"/>
            <a:ext cx="4323080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ìm hiểu chung 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1" name="Hình ảnh 20">
            <a:extLst>
              <a:ext uri="{FF2B5EF4-FFF2-40B4-BE49-F238E27FC236}">
                <a16:creationId xmlns:a16="http://schemas.microsoft.com/office/drawing/2014/main" id="{B810EF95-72A9-8E84-9412-0BE6A69C60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65" y="889804"/>
            <a:ext cx="3857625" cy="5867400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B14F479C-394A-8920-A4CC-9966B6EF153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90120" y="5078270"/>
            <a:ext cx="2101880" cy="1932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9031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Hình ảnh 4">
            <a:extLst>
              <a:ext uri="{FF2B5EF4-FFF2-40B4-BE49-F238E27FC236}">
                <a16:creationId xmlns:a16="http://schemas.microsoft.com/office/drawing/2014/main" id="{0F441C86-3C5B-29CF-6962-E8A87C6151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6" y="314632"/>
            <a:ext cx="2427283" cy="3076268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643A1B2D-A752-0672-D027-4B3BCB60207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14632"/>
            <a:ext cx="2241692" cy="3114368"/>
          </a:xfrm>
          <a:prstGeom prst="rect">
            <a:avLst/>
          </a:prstGeom>
        </p:spPr>
      </p:pic>
      <p:pic>
        <p:nvPicPr>
          <p:cNvPr id="9" name="Hình ảnh 8">
            <a:extLst>
              <a:ext uri="{FF2B5EF4-FFF2-40B4-BE49-F238E27FC236}">
                <a16:creationId xmlns:a16="http://schemas.microsoft.com/office/drawing/2014/main" id="{5E5B1925-827D-BCFA-3687-0FDF325FC9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889" y="314632"/>
            <a:ext cx="2175254" cy="3114368"/>
          </a:xfrm>
          <a:prstGeom prst="rect">
            <a:avLst/>
          </a:prstGeom>
        </p:spPr>
      </p:pic>
      <p:pic>
        <p:nvPicPr>
          <p:cNvPr id="11" name="Hình ảnh 10">
            <a:extLst>
              <a:ext uri="{FF2B5EF4-FFF2-40B4-BE49-F238E27FC236}">
                <a16:creationId xmlns:a16="http://schemas.microsoft.com/office/drawing/2014/main" id="{F1D5C4F6-F70A-B4CC-EC41-43EC5873EC8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905" y="3616756"/>
            <a:ext cx="2427283" cy="3076268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83F4EAC-1AF2-1923-E2CF-343133EFE82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4193" y="3555239"/>
            <a:ext cx="2241692" cy="3143249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0369953-C8BF-745E-70A0-5FFA4B25FD3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2690" y="3626612"/>
            <a:ext cx="3036053" cy="3071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5260141"/>
      </p:ext>
    </p:extLst>
  </p:cSld>
  <p:clrMapOvr>
    <a:masterClrMapping/>
  </p:clrMapOvr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1759</Words>
  <Application>Microsoft Office PowerPoint</Application>
  <PresentationFormat>Widescreen</PresentationFormat>
  <Paragraphs>21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Broadway</vt:lpstr>
      <vt:lpstr>Calibri</vt:lpstr>
      <vt:lpstr>Calibri Light</vt:lpstr>
      <vt:lpstr>Cooper Black</vt:lpstr>
      <vt:lpstr>Goudy Stout</vt:lpstr>
      <vt:lpstr>Old English Text MT</vt:lpstr>
      <vt:lpstr>Times New Roman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TBC</cp:lastModifiedBy>
  <cp:revision>110</cp:revision>
  <dcterms:created xsi:type="dcterms:W3CDTF">2022-05-12T01:04:01Z</dcterms:created>
  <dcterms:modified xsi:type="dcterms:W3CDTF">2023-01-18T14:03:54Z</dcterms:modified>
</cp:coreProperties>
</file>